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32"/>
  </p:notesMasterIdLst>
  <p:sldIdLst>
    <p:sldId id="301" r:id="rId2"/>
    <p:sldId id="437" r:id="rId3"/>
    <p:sldId id="439" r:id="rId4"/>
    <p:sldId id="440" r:id="rId5"/>
    <p:sldId id="441" r:id="rId6"/>
    <p:sldId id="477" r:id="rId7"/>
    <p:sldId id="478" r:id="rId8"/>
    <p:sldId id="431" r:id="rId9"/>
    <p:sldId id="470" r:id="rId10"/>
    <p:sldId id="471" r:id="rId11"/>
    <p:sldId id="472" r:id="rId12"/>
    <p:sldId id="473" r:id="rId13"/>
    <p:sldId id="479" r:id="rId14"/>
    <p:sldId id="474" r:id="rId15"/>
    <p:sldId id="475" r:id="rId16"/>
    <p:sldId id="476" r:id="rId17"/>
    <p:sldId id="469" r:id="rId18"/>
    <p:sldId id="461" r:id="rId19"/>
    <p:sldId id="465" r:id="rId20"/>
    <p:sldId id="466" r:id="rId21"/>
    <p:sldId id="434" r:id="rId22"/>
    <p:sldId id="435" r:id="rId23"/>
    <p:sldId id="468" r:id="rId24"/>
    <p:sldId id="436" r:id="rId25"/>
    <p:sldId id="462" r:id="rId26"/>
    <p:sldId id="467" r:id="rId27"/>
    <p:sldId id="442" r:id="rId28"/>
    <p:sldId id="443" r:id="rId29"/>
    <p:sldId id="480" r:id="rId30"/>
    <p:sldId id="322" r:id="rId31"/>
  </p:sldIdLst>
  <p:sldSz cx="12192000" cy="6858000"/>
  <p:notesSz cx="6858000" cy="9144000"/>
  <p:defaultTextStyle>
    <a:defPPr>
      <a:defRPr lang="pl-P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99"/>
    <a:srgbClr val="FF00FF"/>
    <a:srgbClr val="F4F7ED"/>
    <a:srgbClr val="84268E"/>
    <a:srgbClr val="4081D0"/>
    <a:srgbClr val="A63333"/>
    <a:srgbClr val="3B3721"/>
    <a:srgbClr val="607731"/>
    <a:srgbClr val="77933C"/>
    <a:srgbClr val="C050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 pośredni 2 — Ak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Styl pośredni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2838BEF-8BB2-4498-84A7-C5851F593DF1}" styleName="Styl pośredni 4 — Ak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C083E6E3-FA7D-4D7B-A595-EF9225AFEA82}" styleName="Styl jasny 1 — Ak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474" autoAdjust="0"/>
    <p:restoredTop sz="93356" autoAdjust="0"/>
  </p:normalViewPr>
  <p:slideViewPr>
    <p:cSldViewPr>
      <p:cViewPr varScale="1">
        <p:scale>
          <a:sx n="103" d="100"/>
          <a:sy n="103" d="100"/>
        </p:scale>
        <p:origin x="138" y="54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11F066-C44F-4075-9B6B-29B956DE2E82}" type="datetimeFigureOut">
              <a:rPr lang="pl-PL" smtClean="0"/>
              <a:t>2018-12-08</a:t>
            </a:fld>
            <a:endParaRPr lang="pl-PL"/>
          </a:p>
        </p:txBody>
      </p:sp>
      <p:sp>
        <p:nvSpPr>
          <p:cNvPr id="4" name="Symbol zastępczy obrazu slajdu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l-PL"/>
          </a:p>
        </p:txBody>
      </p:sp>
      <p:sp>
        <p:nvSpPr>
          <p:cNvPr id="5" name="Symbol zastępczy notatek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DFC008-93E4-4D6C-96BE-0B1715FB003F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7157584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DFC008-93E4-4D6C-96BE-0B1715FB003F}" type="slidenum">
              <a:rPr lang="pl-PL" smtClean="0"/>
              <a:t>1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2135622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/>
              <a:t>Kliknij, aby edytować styl wzorca podtytuł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CA5204-3036-4FA5-A5D2-7FD2695BCB5D}" type="datetime1">
              <a:rPr lang="pl-PL" smtClean="0"/>
              <a:t>2018-12-08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BF1887-45A8-4300-894A-D8F350C3F235}" type="datetime1">
              <a:rPr lang="pl-PL" smtClean="0"/>
              <a:t>2018-12-08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4FD1A2-EE47-4B66-91F5-3ED341DBA2CA}" type="datetime1">
              <a:rPr lang="pl-PL" smtClean="0"/>
              <a:t>2018-12-08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327892-9867-41B3-A0C7-A0DFFA97E466}" type="datetime1">
              <a:rPr lang="pl-PL" smtClean="0"/>
              <a:t>2018-12-08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BB386-65DF-465F-BFB3-9EBEE4811910}" type="datetime1">
              <a:rPr lang="pl-PL" smtClean="0"/>
              <a:t>2018-12-08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90A86-E44F-4BAD-BD35-FCEA68126D3B}" type="datetime1">
              <a:rPr lang="pl-PL" smtClean="0"/>
              <a:t>2018-12-08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C33A6-A20D-4AAA-91F5-A69CB5A94E73}" type="datetime1">
              <a:rPr lang="pl-PL" smtClean="0"/>
              <a:t>2018-12-08</a:t>
            </a:fld>
            <a:endParaRPr lang="pl-PL"/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daty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E8616-586E-4197-A28D-B1834B853F6B}" type="datetime1">
              <a:rPr lang="pl-PL" smtClean="0"/>
              <a:t>2018-12-08</a:t>
            </a:fld>
            <a:endParaRPr lang="pl-PL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834D71-DD34-4D61-A35F-C003177C6682}" type="datetime1">
              <a:rPr lang="pl-PL" smtClean="0"/>
              <a:t>2018-12-08</a:t>
            </a:fld>
            <a:endParaRPr lang="pl-PL"/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FC45E5-B404-4A8B-9976-159C680B6194}" type="datetime1">
              <a:rPr lang="pl-PL" smtClean="0"/>
              <a:t>2018-12-08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32620-3BC3-41B4-8AD2-DCEF0FEC9002}" type="datetime1">
              <a:rPr lang="pl-PL" smtClean="0"/>
              <a:t>2018-12-08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tytułu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163F66-56BE-4E4D-81A8-F8B13C1BB2BC}" type="datetime1">
              <a:rPr lang="pl-PL" smtClean="0"/>
              <a:t>2018-12-08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1.gif"/><Relationship Id="rId4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3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2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2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2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30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3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1524000" y="404664"/>
            <a:ext cx="9144000" cy="1944216"/>
          </a:xfrm>
        </p:spPr>
        <p:txBody>
          <a:bodyPr>
            <a:noAutofit/>
          </a:bodyPr>
          <a:lstStyle/>
          <a:p>
            <a:r>
              <a:rPr lang="pl-PL" sz="3600" b="1" dirty="0" smtClean="0">
                <a:latin typeface="Comic Sans MS" panose="030F0702030302020204" pitchFamily="66" charset="0"/>
              </a:rPr>
              <a:t>MODERN ORGANIC SYNTHESIS</a:t>
            </a:r>
            <a:endParaRPr lang="en-AU" sz="3600" b="1" dirty="0">
              <a:ln w="10541" cmpd="sng">
                <a:noFill/>
                <a:prstDash val="solid"/>
              </a:ln>
              <a:gradFill flip="none" rotWithShape="1">
                <a:gsLst>
                  <a:gs pos="0">
                    <a:schemeClr val="accent1">
                      <a:lumMod val="50000"/>
                    </a:schemeClr>
                  </a:gs>
                  <a:gs pos="44000">
                    <a:schemeClr val="accent1">
                      <a:lumMod val="75000"/>
                    </a:schemeClr>
                  </a:gs>
                  <a:gs pos="100000">
                    <a:schemeClr val="accent1">
                      <a:lumMod val="50000"/>
                    </a:schemeClr>
                  </a:gs>
                </a:gsLst>
                <a:lin ang="16200000" scaled="1"/>
                <a:tileRect/>
              </a:gradFill>
              <a:effectLst>
                <a:outerShdw blurRad="76200" dist="50800" dir="2700000" algn="tl" rotWithShape="0">
                  <a:prstClr val="black">
                    <a:alpha val="40000"/>
                  </a:prst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549901" y="5661248"/>
            <a:ext cx="9144000" cy="1008112"/>
          </a:xfrm>
        </p:spPr>
        <p:txBody>
          <a:bodyPr>
            <a:normAutofit/>
          </a:bodyPr>
          <a:lstStyle/>
          <a:p>
            <a:r>
              <a:rPr lang="pl-PL" sz="2800" b="1" u="sng" dirty="0">
                <a:solidFill>
                  <a:schemeClr val="tx1"/>
                </a:solidFill>
                <a:latin typeface="Comic Sans MS" pitchFamily="66" charset="0"/>
              </a:rPr>
              <a:t>Daniel T. </a:t>
            </a:r>
            <a:r>
              <a:rPr lang="pl-PL" sz="2800" b="1" u="sng" dirty="0" smtClean="0">
                <a:solidFill>
                  <a:schemeClr val="tx1"/>
                </a:solidFill>
                <a:latin typeface="Comic Sans MS" pitchFamily="66" charset="0"/>
              </a:rPr>
              <a:t>Gryko</a:t>
            </a:r>
            <a:endParaRPr lang="en-AU" sz="2800" i="1" dirty="0">
              <a:solidFill>
                <a:schemeClr val="tx1"/>
              </a:solidFill>
              <a:latin typeface="Comic Sans MS" pitchFamily="66" charset="0"/>
            </a:endParaRPr>
          </a:p>
          <a:p>
            <a:endParaRPr lang="pl-PL" sz="2800" b="1" u="sng" dirty="0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6" name="Tytuł 1"/>
          <p:cNvSpPr txBox="1">
            <a:spLocks/>
          </p:cNvSpPr>
          <p:nvPr/>
        </p:nvSpPr>
        <p:spPr>
          <a:xfrm>
            <a:off x="1559496" y="2132856"/>
            <a:ext cx="9361040" cy="194421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sz="3600" b="1" dirty="0">
                <a:latin typeface="Comic Sans MS" panose="030F0702030302020204" pitchFamily="66" charset="0"/>
              </a:rPr>
              <a:t>3</a:t>
            </a:r>
            <a:r>
              <a:rPr lang="pl-PL" sz="3600" b="1" dirty="0" smtClean="0">
                <a:latin typeface="Comic Sans MS" panose="030F0702030302020204" pitchFamily="66" charset="0"/>
              </a:rPr>
              <a:t>. </a:t>
            </a:r>
            <a:r>
              <a:rPr lang="pl-PL" sz="3600" b="1" dirty="0" err="1" smtClean="0">
                <a:latin typeface="Comic Sans MS" panose="030F0702030302020204" pitchFamily="66" charset="0"/>
              </a:rPr>
              <a:t>Directed</a:t>
            </a:r>
            <a:r>
              <a:rPr lang="pl-PL" sz="3600" b="1" dirty="0" smtClean="0">
                <a:latin typeface="Comic Sans MS" panose="030F0702030302020204" pitchFamily="66" charset="0"/>
              </a:rPr>
              <a:t> C-H </a:t>
            </a:r>
            <a:r>
              <a:rPr lang="pl-PL" sz="3600" b="1" dirty="0" err="1" smtClean="0">
                <a:latin typeface="Comic Sans MS" panose="030F0702030302020204" pitchFamily="66" charset="0"/>
              </a:rPr>
              <a:t>functionalization</a:t>
            </a:r>
            <a:r>
              <a:rPr lang="pl-PL" sz="3600" b="1" dirty="0" smtClean="0">
                <a:latin typeface="Comic Sans MS" panose="030F0702030302020204" pitchFamily="66" charset="0"/>
              </a:rPr>
              <a:t> + Direct </a:t>
            </a:r>
            <a:r>
              <a:rPr lang="pl-PL" sz="3600" b="1" dirty="0" err="1" smtClean="0">
                <a:latin typeface="Comic Sans MS" panose="030F0702030302020204" pitchFamily="66" charset="0"/>
              </a:rPr>
              <a:t>Arylation</a:t>
            </a:r>
            <a:endParaRPr lang="en-AU" sz="3600" b="1" dirty="0">
              <a:ln w="10541" cmpd="sng">
                <a:noFill/>
                <a:prstDash val="solid"/>
              </a:ln>
              <a:gradFill flip="none" rotWithShape="1">
                <a:gsLst>
                  <a:gs pos="0">
                    <a:schemeClr val="accent1">
                      <a:lumMod val="50000"/>
                    </a:schemeClr>
                  </a:gs>
                  <a:gs pos="44000">
                    <a:schemeClr val="accent1">
                      <a:lumMod val="75000"/>
                    </a:schemeClr>
                  </a:gs>
                  <a:gs pos="100000">
                    <a:schemeClr val="accent1">
                      <a:lumMod val="50000"/>
                    </a:schemeClr>
                  </a:gs>
                </a:gsLst>
                <a:lin ang="16200000" scaled="1"/>
                <a:tileRect/>
              </a:gradFill>
              <a:effectLst>
                <a:outerShdw blurRad="76200" dist="50800" dir="2700000" algn="tl" rotWithShape="0">
                  <a:prstClr val="black">
                    <a:alpha val="40000"/>
                  </a:prstClr>
                </a:outerShdw>
              </a:effectLst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7488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Thiophenes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519160"/>
              </p:ext>
            </p:extLst>
          </p:nvPr>
        </p:nvGraphicFramePr>
        <p:xfrm>
          <a:off x="985838" y="908720"/>
          <a:ext cx="10221912" cy="417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4" name="CS ChemDraw Drawing" r:id="rId3" imgW="10222568" imgH="4180064" progId="ChemDraw.Document.6.0">
                  <p:embed/>
                </p:oleObj>
              </mc:Choice>
              <mc:Fallback>
                <p:oleObj name="CS ChemDraw Drawing" r:id="rId3" imgW="10222568" imgH="41800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5838" y="908720"/>
                        <a:ext cx="10221912" cy="417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Obraz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9616" y="5086350"/>
            <a:ext cx="7200900" cy="1771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6221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Pyrroles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156750"/>
              </p:ext>
            </p:extLst>
          </p:nvPr>
        </p:nvGraphicFramePr>
        <p:xfrm>
          <a:off x="796925" y="1536700"/>
          <a:ext cx="10599738" cy="378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6" name="CS ChemDraw Drawing" r:id="rId3" imgW="10599273" imgH="3783542" progId="ChemDraw.Document.6.0">
                  <p:embed/>
                </p:oleObj>
              </mc:Choice>
              <mc:Fallback>
                <p:oleObj name="CS ChemDraw Drawing" r:id="rId3" imgW="10599273" imgH="37835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6925" y="1536700"/>
                        <a:ext cx="10599738" cy="378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942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Indoles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680010"/>
              </p:ext>
            </p:extLst>
          </p:nvPr>
        </p:nvGraphicFramePr>
        <p:xfrm>
          <a:off x="7938" y="1392238"/>
          <a:ext cx="12176125" cy="407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0" name="CS ChemDraw Drawing" r:id="rId3" imgW="12175356" imgH="4071989" progId="ChemDraw.Document.6.0">
                  <p:embed/>
                </p:oleObj>
              </mc:Choice>
              <mc:Fallback>
                <p:oleObj name="CS ChemDraw Drawing" r:id="rId3" imgW="12175356" imgH="40719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38" y="1392238"/>
                        <a:ext cx="12176125" cy="4071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194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Mechanistic</a:t>
            </a:r>
            <a:r>
              <a:rPr lang="pl-PL" altLang="pl-PL" b="1" dirty="0" smtClean="0"/>
              <a:t> </a:t>
            </a:r>
            <a:r>
              <a:rPr lang="pl-PL" altLang="pl-PL" b="1" dirty="0" err="1" smtClean="0"/>
              <a:t>considerations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092126"/>
              </p:ext>
            </p:extLst>
          </p:nvPr>
        </p:nvGraphicFramePr>
        <p:xfrm>
          <a:off x="2871788" y="729059"/>
          <a:ext cx="6448425" cy="615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5" name="CS ChemDraw Drawing" r:id="rId3" imgW="6448028" imgH="6155575" progId="ChemDraw.Document.6.0">
                  <p:embed/>
                </p:oleObj>
              </mc:Choice>
              <mc:Fallback>
                <p:oleObj name="CS ChemDraw Drawing" r:id="rId3" imgW="6448028" imgH="61555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1788" y="729059"/>
                        <a:ext cx="6448425" cy="615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4966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Pyridine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657242"/>
              </p:ext>
            </p:extLst>
          </p:nvPr>
        </p:nvGraphicFramePr>
        <p:xfrm>
          <a:off x="928688" y="1268413"/>
          <a:ext cx="10336212" cy="431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3" name="CS ChemDraw Drawing" r:id="rId3" imgW="10335737" imgH="4317631" progId="ChemDraw.Document.6.0">
                  <p:embed/>
                </p:oleObj>
              </mc:Choice>
              <mc:Fallback>
                <p:oleObj name="CS ChemDraw Drawing" r:id="rId3" imgW="10335737" imgH="43176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8688" y="1268413"/>
                        <a:ext cx="10336212" cy="431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7665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Pyridine</a:t>
            </a:r>
            <a:r>
              <a:rPr lang="pl-PL" altLang="pl-PL" b="1" dirty="0" smtClean="0"/>
              <a:t> N-</a:t>
            </a:r>
            <a:r>
              <a:rPr lang="pl-PL" altLang="pl-PL" b="1" dirty="0" err="1" smtClean="0"/>
              <a:t>oxides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42426"/>
              </p:ext>
            </p:extLst>
          </p:nvPr>
        </p:nvGraphicFramePr>
        <p:xfrm>
          <a:off x="841375" y="1255713"/>
          <a:ext cx="10509250" cy="434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6" name="CS ChemDraw Drawing" r:id="rId3" imgW="10509254" imgH="4345063" progId="ChemDraw.Document.6.0">
                  <p:embed/>
                </p:oleObj>
              </mc:Choice>
              <mc:Fallback>
                <p:oleObj name="CS ChemDraw Drawing" r:id="rId3" imgW="10509254" imgH="43450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1375" y="1255713"/>
                        <a:ext cx="10509250" cy="434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008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Intramolecular</a:t>
            </a:r>
            <a:r>
              <a:rPr lang="pl-PL" altLang="pl-PL" b="1" dirty="0" smtClean="0"/>
              <a:t> </a:t>
            </a:r>
            <a:r>
              <a:rPr lang="pl-PL" altLang="pl-PL" b="1" dirty="0" err="1" smtClean="0"/>
              <a:t>versions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274551"/>
              </p:ext>
            </p:extLst>
          </p:nvPr>
        </p:nvGraphicFramePr>
        <p:xfrm>
          <a:off x="803275" y="1290638"/>
          <a:ext cx="10585450" cy="427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9" name="CS ChemDraw Drawing" r:id="rId3" imgW="10585151" imgH="4272844" progId="ChemDraw.Document.6.0">
                  <p:embed/>
                </p:oleObj>
              </mc:Choice>
              <mc:Fallback>
                <p:oleObj name="CS ChemDraw Drawing" r:id="rId3" imgW="10585151" imgH="42728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3275" y="1290638"/>
                        <a:ext cx="10585450" cy="427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5966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Intermolecular</a:t>
            </a:r>
            <a:r>
              <a:rPr lang="pl-PL" altLang="pl-PL" b="1" dirty="0" smtClean="0"/>
              <a:t> </a:t>
            </a:r>
            <a:r>
              <a:rPr lang="pl-PL" altLang="pl-PL" b="1" dirty="0" err="1" smtClean="0"/>
              <a:t>competition</a:t>
            </a:r>
            <a:r>
              <a:rPr lang="pl-PL" altLang="pl-PL" b="1" dirty="0" smtClean="0"/>
              <a:t> </a:t>
            </a:r>
            <a:r>
              <a:rPr lang="pl-PL" altLang="pl-PL" b="1" dirty="0" err="1" smtClean="0"/>
              <a:t>experiments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781710"/>
              </p:ext>
            </p:extLst>
          </p:nvPr>
        </p:nvGraphicFramePr>
        <p:xfrm>
          <a:off x="1973263" y="1690688"/>
          <a:ext cx="8247062" cy="347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9" name="CS ChemDraw Drawing" r:id="rId3" imgW="8246452" imgH="3474720" progId="ChemDraw.Document.6.0">
                  <p:embed/>
                </p:oleObj>
              </mc:Choice>
              <mc:Fallback>
                <p:oleObj name="CS ChemDraw Drawing" r:id="rId3" imgW="8246452" imgH="3474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3263" y="1690688"/>
                        <a:ext cx="8247062" cy="347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7039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Oligofluorinebenzenes</a:t>
            </a:r>
            <a:r>
              <a:rPr lang="pl-PL" altLang="pl-PL" b="1" dirty="0" smtClean="0"/>
              <a:t> – K. </a:t>
            </a:r>
            <a:r>
              <a:rPr lang="pl-PL" altLang="pl-PL" b="1" dirty="0" err="1" smtClean="0"/>
              <a:t>Fagnou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0750"/>
              </p:ext>
            </p:extLst>
          </p:nvPr>
        </p:nvGraphicFramePr>
        <p:xfrm>
          <a:off x="1854200" y="2381250"/>
          <a:ext cx="8483600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46" name="CS ChemDraw Drawing" r:id="rId3" imgW="8484051" imgH="2092313" progId="ChemDraw.Document.6.0">
                  <p:embed/>
                </p:oleObj>
              </mc:Choice>
              <mc:Fallback>
                <p:oleObj name="CS ChemDraw Drawing" r:id="rId3" imgW="8484051" imgH="20923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4200" y="2381250"/>
                        <a:ext cx="8483600" cy="209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3462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Special role of </a:t>
            </a:r>
            <a:r>
              <a:rPr lang="pl-PL" altLang="pl-PL" b="1" dirty="0" err="1" smtClean="0"/>
              <a:t>pivaloate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390084"/>
              </p:ext>
            </p:extLst>
          </p:nvPr>
        </p:nvGraphicFramePr>
        <p:xfrm>
          <a:off x="3862388" y="1506538"/>
          <a:ext cx="4465637" cy="384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4" name="CS ChemDraw Drawing" r:id="rId3" imgW="4465268" imgH="3841727" progId="ChemDraw.Document.6.0">
                  <p:embed/>
                </p:oleObj>
              </mc:Choice>
              <mc:Fallback>
                <p:oleObj name="CS ChemDraw Drawing" r:id="rId3" imgW="4465268" imgH="38417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2388" y="1506538"/>
                        <a:ext cx="4465637" cy="384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6998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COOH</a:t>
            </a:r>
            <a:endParaRPr lang="pl-PL" altLang="pl-PL" b="1" dirty="0"/>
          </a:p>
        </p:txBody>
      </p:sp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706084"/>
              </p:ext>
            </p:extLst>
          </p:nvPr>
        </p:nvGraphicFramePr>
        <p:xfrm>
          <a:off x="2573338" y="1751013"/>
          <a:ext cx="7043737" cy="335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6" name="CS ChemDraw Drawing" r:id="rId3" imgW="7043351" imgH="3353858" progId="ChemDraw.Document.6.0">
                  <p:embed/>
                </p:oleObj>
              </mc:Choice>
              <mc:Fallback>
                <p:oleObj name="CS ChemDraw Drawing" r:id="rId3" imgW="7043351" imgH="33538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3338" y="1751013"/>
                        <a:ext cx="7043737" cy="335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055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Why</a:t>
            </a:r>
            <a:r>
              <a:rPr lang="pl-PL" altLang="pl-PL" b="1" dirty="0" smtClean="0"/>
              <a:t> </a:t>
            </a:r>
            <a:r>
              <a:rPr lang="pl-PL" altLang="pl-PL" b="1" dirty="0" err="1" smtClean="0"/>
              <a:t>pivaloate</a:t>
            </a:r>
            <a:r>
              <a:rPr lang="pl-PL" altLang="pl-PL" b="1" dirty="0" smtClean="0"/>
              <a:t>??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678652"/>
              </p:ext>
            </p:extLst>
          </p:nvPr>
        </p:nvGraphicFramePr>
        <p:xfrm>
          <a:off x="2406650" y="866601"/>
          <a:ext cx="7378700" cy="594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9" name="CS ChemDraw Drawing" r:id="rId3" imgW="7378865" imgH="5946925" progId="ChemDraw.Document.6.0">
                  <p:embed/>
                </p:oleObj>
              </mc:Choice>
              <mc:Fallback>
                <p:oleObj name="CS ChemDraw Drawing" r:id="rId3" imgW="7378865" imgH="59469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6650" y="866601"/>
                        <a:ext cx="7378700" cy="594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5017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Pivalate-assisted</a:t>
            </a:r>
            <a:r>
              <a:rPr lang="pl-PL" altLang="pl-PL" b="1" dirty="0" smtClean="0"/>
              <a:t> </a:t>
            </a:r>
            <a:r>
              <a:rPr lang="pl-PL" altLang="pl-PL" b="1" dirty="0" err="1" smtClean="0"/>
              <a:t>direct</a:t>
            </a:r>
            <a:r>
              <a:rPr lang="pl-PL" altLang="pl-PL" b="1" dirty="0" smtClean="0"/>
              <a:t> </a:t>
            </a:r>
            <a:r>
              <a:rPr lang="pl-PL" altLang="pl-PL" b="1" dirty="0" err="1" smtClean="0"/>
              <a:t>arylation</a:t>
            </a:r>
            <a:r>
              <a:rPr lang="pl-PL" altLang="pl-PL" b="1" dirty="0" smtClean="0"/>
              <a:t> of </a:t>
            </a:r>
            <a:r>
              <a:rPr lang="pl-PL" altLang="pl-PL" b="1" dirty="0" err="1" smtClean="0"/>
              <a:t>electron-rich</a:t>
            </a:r>
            <a:r>
              <a:rPr lang="pl-PL" altLang="pl-PL" b="1" dirty="0" smtClean="0"/>
              <a:t> </a:t>
            </a:r>
            <a:r>
              <a:rPr lang="pl-PL" altLang="pl-PL" b="1" dirty="0" err="1" smtClean="0"/>
              <a:t>arenes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387418"/>
              </p:ext>
            </p:extLst>
          </p:nvPr>
        </p:nvGraphicFramePr>
        <p:xfrm>
          <a:off x="419100" y="1992313"/>
          <a:ext cx="11353800" cy="287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58" name="CS ChemDraw Drawing" r:id="rId3" imgW="11353540" imgH="2871216" progId="ChemDraw.Document.6.0">
                  <p:embed/>
                </p:oleObj>
              </mc:Choice>
              <mc:Fallback>
                <p:oleObj name="CS ChemDraw Drawing" r:id="rId3" imgW="11353540" imgH="28712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" y="1992313"/>
                        <a:ext cx="11353800" cy="287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1883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Arylation</a:t>
            </a:r>
            <a:r>
              <a:rPr lang="pl-PL" altLang="pl-PL" b="1" dirty="0" smtClean="0"/>
              <a:t> with </a:t>
            </a:r>
            <a:r>
              <a:rPr lang="pl-PL" altLang="pl-PL" b="1" dirty="0" err="1" smtClean="0"/>
              <a:t>tosylates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229887"/>
              </p:ext>
            </p:extLst>
          </p:nvPr>
        </p:nvGraphicFramePr>
        <p:xfrm>
          <a:off x="61913" y="1946275"/>
          <a:ext cx="12068175" cy="296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7" name="CS ChemDraw Drawing" r:id="rId3" imgW="12068832" imgH="2963903" progId="ChemDraw.Document.6.0">
                  <p:embed/>
                </p:oleObj>
              </mc:Choice>
              <mc:Fallback>
                <p:oleObj name="CS ChemDraw Drawing" r:id="rId3" imgW="12068832" imgH="29639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913" y="1946275"/>
                        <a:ext cx="12068175" cy="296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3459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Intramolecular</a:t>
            </a:r>
            <a:r>
              <a:rPr lang="pl-PL" altLang="pl-PL" b="1" dirty="0" smtClean="0"/>
              <a:t> sp</a:t>
            </a:r>
            <a:r>
              <a:rPr lang="pl-PL" altLang="pl-PL" b="1" baseline="30000" dirty="0" smtClean="0"/>
              <a:t>3</a:t>
            </a:r>
            <a:r>
              <a:rPr lang="pl-PL" altLang="pl-PL" b="1" dirty="0" smtClean="0"/>
              <a:t> </a:t>
            </a:r>
            <a:r>
              <a:rPr lang="pl-PL" altLang="pl-PL" b="1" dirty="0" err="1" smtClean="0"/>
              <a:t>activation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500832"/>
              </p:ext>
            </p:extLst>
          </p:nvPr>
        </p:nvGraphicFramePr>
        <p:xfrm>
          <a:off x="215900" y="1194717"/>
          <a:ext cx="11761788" cy="475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6" name="CS ChemDraw Drawing" r:id="rId3" imgW="11762575" imgH="4754880" progId="ChemDraw.Document.6.0">
                  <p:embed/>
                </p:oleObj>
              </mc:Choice>
              <mc:Fallback>
                <p:oleObj name="CS ChemDraw Drawing" r:id="rId3" imgW="11762575" imgH="4754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900" y="1194717"/>
                        <a:ext cx="11761788" cy="475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074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Effect</a:t>
            </a:r>
            <a:r>
              <a:rPr lang="pl-PL" altLang="pl-PL" b="1" dirty="0" smtClean="0"/>
              <a:t> of </a:t>
            </a:r>
            <a:r>
              <a:rPr lang="pl-PL" altLang="pl-PL" b="1" dirty="0" err="1" smtClean="0"/>
              <a:t>Cocatalytic</a:t>
            </a:r>
            <a:r>
              <a:rPr lang="pl-PL" altLang="pl-PL" b="1" dirty="0" smtClean="0"/>
              <a:t> </a:t>
            </a:r>
            <a:r>
              <a:rPr lang="pl-PL" altLang="pl-PL" b="1" dirty="0" err="1" smtClean="0"/>
              <a:t>Additives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16686"/>
              </p:ext>
            </p:extLst>
          </p:nvPr>
        </p:nvGraphicFramePr>
        <p:xfrm>
          <a:off x="1408113" y="1346200"/>
          <a:ext cx="9377362" cy="416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4" name="CS ChemDraw Drawing" r:id="rId3" imgW="9377021" imgH="4161767" progId="ChemDraw.Document.6.0">
                  <p:embed/>
                </p:oleObj>
              </mc:Choice>
              <mc:Fallback>
                <p:oleObj name="CS ChemDraw Drawing" r:id="rId3" imgW="9377021" imgH="41617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8113" y="1346200"/>
                        <a:ext cx="9377362" cy="416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80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Monoarylation</a:t>
            </a:r>
            <a:r>
              <a:rPr lang="pl-PL" altLang="pl-PL" b="1" dirty="0" smtClean="0"/>
              <a:t> of triazol-4-yl </a:t>
            </a:r>
            <a:r>
              <a:rPr lang="pl-PL" altLang="pl-PL" b="1" dirty="0" err="1" smtClean="0"/>
              <a:t>substituted</a:t>
            </a:r>
            <a:r>
              <a:rPr lang="pl-PL" altLang="pl-PL" b="1" dirty="0" smtClean="0"/>
              <a:t> </a:t>
            </a:r>
            <a:r>
              <a:rPr lang="pl-PL" altLang="pl-PL" b="1" dirty="0" err="1" smtClean="0"/>
              <a:t>arenes</a:t>
            </a:r>
            <a:endParaRPr lang="pl-PL" altLang="pl-PL" b="1" dirty="0"/>
          </a:p>
        </p:txBody>
      </p:sp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775623"/>
              </p:ext>
            </p:extLst>
          </p:nvPr>
        </p:nvGraphicFramePr>
        <p:xfrm>
          <a:off x="73025" y="2508250"/>
          <a:ext cx="12045950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85" name="CS ChemDraw Drawing" r:id="rId3" imgW="12045530" imgH="1837944" progId="ChemDraw.Document.6.0">
                  <p:embed/>
                </p:oleObj>
              </mc:Choice>
              <mc:Fallback>
                <p:oleObj name="CS ChemDraw Drawing" r:id="rId3" imgW="12045530" imgH="18379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025" y="2508250"/>
                        <a:ext cx="12045950" cy="183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i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701945"/>
              </p:ext>
            </p:extLst>
          </p:nvPr>
        </p:nvGraphicFramePr>
        <p:xfrm>
          <a:off x="97931" y="4509120"/>
          <a:ext cx="12018962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86" name="CS ChemDraw Drawing" r:id="rId5" imgW="12019731" imgH="1667533" progId="ChemDraw.Document.6.0">
                  <p:embed/>
                </p:oleObj>
              </mc:Choice>
              <mc:Fallback>
                <p:oleObj name="CS ChemDraw Drawing" r:id="rId5" imgW="12019731" imgH="16675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931" y="4509120"/>
                        <a:ext cx="12018962" cy="166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0178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Arylations</a:t>
            </a:r>
            <a:r>
              <a:rPr lang="pl-PL" altLang="pl-PL" b="1" dirty="0" smtClean="0"/>
              <a:t> 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788011"/>
              </p:ext>
            </p:extLst>
          </p:nvPr>
        </p:nvGraphicFramePr>
        <p:xfrm>
          <a:off x="874713" y="1557338"/>
          <a:ext cx="10480675" cy="421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4" name="CS ChemDraw Drawing" r:id="rId3" imgW="10480543" imgH="4218709" progId="ChemDraw.Document.6.0">
                  <p:embed/>
                </p:oleObj>
              </mc:Choice>
              <mc:Fallback>
                <p:oleObj name="CS ChemDraw Drawing" r:id="rId3" imgW="10480543" imgH="42187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4713" y="1557338"/>
                        <a:ext cx="10480675" cy="421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529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Direct </a:t>
            </a:r>
            <a:r>
              <a:rPr lang="pl-PL" altLang="pl-PL" b="1" dirty="0" err="1" smtClean="0"/>
              <a:t>arylation</a:t>
            </a:r>
            <a:r>
              <a:rPr lang="pl-PL" altLang="pl-PL" b="1" dirty="0" smtClean="0"/>
              <a:t> with </a:t>
            </a:r>
            <a:r>
              <a:rPr lang="pl-PL" altLang="pl-PL" b="1" dirty="0" err="1" smtClean="0"/>
              <a:t>phenols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735063"/>
              </p:ext>
            </p:extLst>
          </p:nvPr>
        </p:nvGraphicFramePr>
        <p:xfrm>
          <a:off x="585788" y="2595563"/>
          <a:ext cx="1102201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32" name="CS ChemDraw Drawing" r:id="rId3" imgW="11021485" imgH="1664208" progId="ChemDraw.Document.6.0">
                  <p:embed/>
                </p:oleObj>
              </mc:Choice>
              <mc:Fallback>
                <p:oleObj name="CS ChemDraw Drawing" r:id="rId3" imgW="11021485" imgH="16642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5788" y="2595563"/>
                        <a:ext cx="11022012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1900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Alkylation</a:t>
            </a:r>
            <a:r>
              <a:rPr lang="pl-PL" altLang="pl-PL" b="1" dirty="0" smtClean="0"/>
              <a:t> and </a:t>
            </a:r>
            <a:r>
              <a:rPr lang="pl-PL" altLang="pl-PL" b="1" smtClean="0"/>
              <a:t>benzylation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894939"/>
              </p:ext>
            </p:extLst>
          </p:nvPr>
        </p:nvGraphicFramePr>
        <p:xfrm>
          <a:off x="296863" y="1766888"/>
          <a:ext cx="11598275" cy="332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5" name="CS ChemDraw Drawing" r:id="rId3" imgW="11597796" imgH="3320519" progId="ChemDraw.Document.6.0">
                  <p:embed/>
                </p:oleObj>
              </mc:Choice>
              <mc:Fallback>
                <p:oleObj name="CS ChemDraw Drawing" r:id="rId3" imgW="11597796" imgH="33205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863" y="1766888"/>
                        <a:ext cx="11598275" cy="332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4226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Test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421194"/>
              </p:ext>
            </p:extLst>
          </p:nvPr>
        </p:nvGraphicFramePr>
        <p:xfrm>
          <a:off x="1947863" y="1006301"/>
          <a:ext cx="8296275" cy="580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5" name="CS ChemDraw Drawing" r:id="rId3" imgW="8296326" imgH="5807781" progId="ChemDraw.Document.6.0">
                  <p:embed/>
                </p:oleObj>
              </mc:Choice>
              <mc:Fallback>
                <p:oleObj name="CS ChemDraw Drawing" r:id="rId3" imgW="8296326" imgH="58077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7863" y="1006301"/>
                        <a:ext cx="8296275" cy="580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541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COOH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257102"/>
              </p:ext>
            </p:extLst>
          </p:nvPr>
        </p:nvGraphicFramePr>
        <p:xfrm>
          <a:off x="2773363" y="1724025"/>
          <a:ext cx="6643687" cy="340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2" name="CS ChemDraw Drawing" r:id="rId3" imgW="6644405" imgH="3408892" progId="ChemDraw.Document.6.0">
                  <p:embed/>
                </p:oleObj>
              </mc:Choice>
              <mc:Fallback>
                <p:oleObj name="CS ChemDraw Drawing" r:id="rId3" imgW="6644405" imgH="34088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3363" y="1724025"/>
                        <a:ext cx="6643687" cy="340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897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ymbol zastępczy zawartości 19"/>
          <p:cNvSpPr>
            <a:spLocks noGrp="1"/>
          </p:cNvSpPr>
          <p:nvPr>
            <p:ph idx="1"/>
          </p:nvPr>
        </p:nvSpPr>
        <p:spPr>
          <a:xfrm>
            <a:off x="551384" y="1196751"/>
            <a:ext cx="10945216" cy="3449483"/>
          </a:xfrm>
        </p:spPr>
        <p:txBody>
          <a:bodyPr rtlCol="0">
            <a:noAutofit/>
          </a:bodyPr>
          <a:lstStyle/>
          <a:p>
            <a:pPr>
              <a:lnSpc>
                <a:spcPct val="150000"/>
              </a:lnSpc>
              <a:defRPr/>
            </a:pPr>
            <a:r>
              <a:rPr lang="pl-PL" sz="2400" dirty="0" smtClean="0">
                <a:latin typeface="Comic Sans MS" panose="030F0702030302020204" pitchFamily="66" charset="0"/>
              </a:rPr>
              <a:t>L. Ackermann, </a:t>
            </a:r>
            <a:r>
              <a:rPr lang="pl-PL" sz="2400" i="1" dirty="0" smtClean="0">
                <a:latin typeface="Comic Sans MS" panose="030F0702030302020204" pitchFamily="66" charset="0"/>
              </a:rPr>
              <a:t>Chem. </a:t>
            </a:r>
            <a:r>
              <a:rPr lang="pl-PL" sz="2400" i="1" dirty="0" err="1" smtClean="0">
                <a:latin typeface="Comic Sans MS" panose="030F0702030302020204" pitchFamily="66" charset="0"/>
              </a:rPr>
              <a:t>Rev</a:t>
            </a:r>
            <a:r>
              <a:rPr lang="pl-PL" sz="2400" dirty="0" smtClean="0">
                <a:latin typeface="Comic Sans MS" panose="030F0702030302020204" pitchFamily="66" charset="0"/>
              </a:rPr>
              <a:t>. </a:t>
            </a:r>
            <a:r>
              <a:rPr lang="pl-PL" sz="2400" b="1" dirty="0" smtClean="0">
                <a:latin typeface="Comic Sans MS" panose="030F0702030302020204" pitchFamily="66" charset="0"/>
              </a:rPr>
              <a:t>2011</a:t>
            </a:r>
            <a:r>
              <a:rPr lang="pl-PL" sz="2400" dirty="0" smtClean="0">
                <a:latin typeface="Comic Sans MS" panose="030F0702030302020204" pitchFamily="66" charset="0"/>
              </a:rPr>
              <a:t>, </a:t>
            </a:r>
            <a:r>
              <a:rPr lang="pl-PL" sz="2400" i="1" dirty="0" smtClean="0">
                <a:latin typeface="Comic Sans MS" panose="030F0702030302020204" pitchFamily="66" charset="0"/>
              </a:rPr>
              <a:t>111</a:t>
            </a:r>
            <a:r>
              <a:rPr lang="pl-PL" sz="2400" dirty="0" smtClean="0">
                <a:latin typeface="Comic Sans MS" panose="030F0702030302020204" pitchFamily="66" charset="0"/>
              </a:rPr>
              <a:t>, 1315.</a:t>
            </a:r>
            <a:endParaRPr lang="pl-PL" sz="2400" dirty="0" smtClean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>
              <a:lnSpc>
                <a:spcPct val="150000"/>
              </a:lnSpc>
              <a:defRPr/>
            </a:pP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M. </a:t>
            </a:r>
            <a:r>
              <a:rPr lang="pl-PL" sz="2400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Schnurch</a:t>
            </a: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, </a:t>
            </a:r>
            <a:r>
              <a:rPr lang="pl-PL" sz="2400" i="1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Chem. </a:t>
            </a:r>
            <a:r>
              <a:rPr lang="pl-PL" sz="2400" i="1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Soc</a:t>
            </a:r>
            <a:r>
              <a:rPr lang="pl-PL" sz="2400" i="1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. </a:t>
            </a:r>
            <a:r>
              <a:rPr lang="pl-PL" sz="2400" i="1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Rev</a:t>
            </a:r>
            <a:r>
              <a:rPr lang="pl-PL" sz="2400" i="1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.</a:t>
            </a: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, </a:t>
            </a:r>
            <a:r>
              <a:rPr lang="pl-PL" sz="2400" b="1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2018</a:t>
            </a: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, </a:t>
            </a:r>
            <a:r>
              <a:rPr lang="pl-PL" sz="2400" i="1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47</a:t>
            </a: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, 6603.</a:t>
            </a:r>
          </a:p>
          <a:p>
            <a:pPr>
              <a:lnSpc>
                <a:spcPct val="150000"/>
              </a:lnSpc>
              <a:defRPr/>
            </a:pP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R. Rossi, </a:t>
            </a:r>
            <a:r>
              <a:rPr lang="pl-PL" sz="2400" i="1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Adv</a:t>
            </a:r>
            <a:r>
              <a:rPr lang="pl-PL" sz="2400" i="1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. </a:t>
            </a:r>
            <a:r>
              <a:rPr lang="pl-PL" sz="2400" i="1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Synth</a:t>
            </a:r>
            <a:r>
              <a:rPr lang="pl-PL" sz="2400" i="1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. </a:t>
            </a:r>
            <a:r>
              <a:rPr lang="pl-PL" sz="2400" i="1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Cat</a:t>
            </a: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. </a:t>
            </a:r>
            <a:r>
              <a:rPr lang="pl-PL" sz="2400" b="1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2014</a:t>
            </a: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, </a:t>
            </a:r>
            <a:r>
              <a:rPr lang="pl-PL" sz="2400" i="1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356</a:t>
            </a: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, 17.</a:t>
            </a:r>
          </a:p>
          <a:p>
            <a:pPr>
              <a:lnSpc>
                <a:spcPct val="150000"/>
              </a:lnSpc>
              <a:defRPr/>
            </a:pPr>
            <a:r>
              <a:rPr lang="pl-PL" sz="2400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Jin-Quan</a:t>
            </a: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pl-PL" sz="2400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Yu</a:t>
            </a: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, </a:t>
            </a:r>
            <a:r>
              <a:rPr lang="pl-PL" sz="2400" i="1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Nature</a:t>
            </a: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, </a:t>
            </a:r>
            <a:r>
              <a:rPr lang="pl-PL" sz="2400" b="1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2017</a:t>
            </a: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, </a:t>
            </a:r>
            <a:r>
              <a:rPr lang="pl-PL" sz="2400" i="1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543</a:t>
            </a: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, 538.</a:t>
            </a:r>
          </a:p>
          <a:p>
            <a:pPr>
              <a:lnSpc>
                <a:spcPct val="150000"/>
              </a:lnSpc>
              <a:defRPr/>
            </a:pPr>
            <a:endParaRPr lang="en-AU" sz="2400" dirty="0" smtClean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Tytuł 1"/>
          <p:cNvSpPr txBox="1">
            <a:spLocks/>
          </p:cNvSpPr>
          <p:nvPr/>
        </p:nvSpPr>
        <p:spPr>
          <a:xfrm>
            <a:off x="1981200" y="161918"/>
            <a:ext cx="8229600" cy="818811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defRPr/>
            </a:pPr>
            <a:r>
              <a:rPr lang="pl-PL" altLang="pl-PL" b="1" kern="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Key</a:t>
            </a:r>
            <a:r>
              <a:rPr lang="pl-PL" altLang="pl-PL" b="1" kern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pl-PL" altLang="pl-PL" b="1" kern="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literature</a:t>
            </a:r>
            <a:endParaRPr lang="en-AU" altLang="pl-PL" b="1" kern="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7438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COOH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26119"/>
              </p:ext>
            </p:extLst>
          </p:nvPr>
        </p:nvGraphicFramePr>
        <p:xfrm>
          <a:off x="2790825" y="1524000"/>
          <a:ext cx="6610350" cy="380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4" name="CS ChemDraw Drawing" r:id="rId3" imgW="6610512" imgH="3808236" progId="ChemDraw.Document.6.0">
                  <p:embed/>
                </p:oleObj>
              </mc:Choice>
              <mc:Fallback>
                <p:oleObj name="CS ChemDraw Drawing" r:id="rId3" imgW="6610512" imgH="38082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0825" y="1524000"/>
                        <a:ext cx="6610350" cy="3808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38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COOH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000241"/>
              </p:ext>
            </p:extLst>
          </p:nvPr>
        </p:nvGraphicFramePr>
        <p:xfrm>
          <a:off x="2390775" y="1527175"/>
          <a:ext cx="7410450" cy="380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10" name="CS ChemDraw Drawing" r:id="rId3" imgW="7410877" imgH="3800475" progId="ChemDraw.Document.6.0">
                  <p:embed/>
                </p:oleObj>
              </mc:Choice>
              <mc:Fallback>
                <p:oleObj name="CS ChemDraw Drawing" r:id="rId3" imgW="7410877" imgH="38004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0775" y="1527175"/>
                        <a:ext cx="7410450" cy="380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5218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Remote </a:t>
            </a:r>
            <a:r>
              <a:rPr lang="pl-PL" altLang="pl-PL" b="1" dirty="0" err="1" smtClean="0"/>
              <a:t>site</a:t>
            </a:r>
            <a:r>
              <a:rPr lang="pl-PL" altLang="pl-PL" b="1" dirty="0" smtClean="0"/>
              <a:t> –</a:t>
            </a:r>
            <a:r>
              <a:rPr lang="pl-PL" altLang="pl-PL" b="1" dirty="0" err="1" smtClean="0"/>
              <a:t>selective</a:t>
            </a:r>
            <a:r>
              <a:rPr lang="pl-PL" altLang="pl-PL" b="1" dirty="0" smtClean="0"/>
              <a:t> C-H </a:t>
            </a:r>
            <a:r>
              <a:rPr lang="pl-PL" altLang="pl-PL" b="1" dirty="0" err="1" smtClean="0"/>
              <a:t>activation</a:t>
            </a:r>
            <a:endParaRPr lang="pl-PL" altLang="pl-PL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927647" y="1556791"/>
            <a:ext cx="475163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42881"/>
              </p:ext>
            </p:extLst>
          </p:nvPr>
        </p:nvGraphicFramePr>
        <p:xfrm>
          <a:off x="2927648" y="1556792"/>
          <a:ext cx="5976664" cy="397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3" name="CS ChemDraw Drawing" r:id="rId3" imgW="2045593" imgH="1368691" progId="ChemDraw.Document.6.0">
                  <p:embed/>
                </p:oleObj>
              </mc:Choice>
              <mc:Fallback>
                <p:oleObj name="CS ChemDraw Drawing" r:id="rId3" imgW="2045593" imgH="136869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8" y="1556792"/>
                        <a:ext cx="5976664" cy="39720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5530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Remote </a:t>
            </a:r>
            <a:r>
              <a:rPr lang="pl-PL" altLang="pl-PL" b="1" dirty="0" err="1" smtClean="0"/>
              <a:t>site</a:t>
            </a:r>
            <a:r>
              <a:rPr lang="pl-PL" altLang="pl-PL" b="1" dirty="0" smtClean="0"/>
              <a:t>–</a:t>
            </a:r>
            <a:r>
              <a:rPr lang="pl-PL" altLang="pl-PL" b="1" dirty="0" err="1" smtClean="0"/>
              <a:t>selective</a:t>
            </a:r>
            <a:r>
              <a:rPr lang="pl-PL" altLang="pl-PL" b="1" dirty="0" smtClean="0"/>
              <a:t> C-H </a:t>
            </a:r>
            <a:r>
              <a:rPr lang="pl-PL" altLang="pl-PL" b="1" dirty="0" err="1" smtClean="0"/>
              <a:t>activation</a:t>
            </a:r>
            <a:endParaRPr lang="pl-PL" altLang="pl-PL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927647" y="1556791"/>
            <a:ext cx="475163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314592"/>
              </p:ext>
            </p:extLst>
          </p:nvPr>
        </p:nvGraphicFramePr>
        <p:xfrm>
          <a:off x="1900238" y="1771650"/>
          <a:ext cx="8393112" cy="331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5" name="CS ChemDraw Drawing" r:id="rId3" imgW="8393768" imgH="3312936" progId="ChemDraw.Document.6.0">
                  <p:embed/>
                </p:oleObj>
              </mc:Choice>
              <mc:Fallback>
                <p:oleObj name="CS ChemDraw Drawing" r:id="rId3" imgW="8393768" imgH="33129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0238" y="1771650"/>
                        <a:ext cx="8393112" cy="331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4003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General idea</a:t>
            </a:r>
            <a:endParaRPr lang="pl-PL" altLang="pl-PL" b="1" dirty="0"/>
          </a:p>
        </p:txBody>
      </p:sp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530669"/>
              </p:ext>
            </p:extLst>
          </p:nvPr>
        </p:nvGraphicFramePr>
        <p:xfrm>
          <a:off x="3344863" y="2403475"/>
          <a:ext cx="5502275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04" name="CS ChemDraw Drawing" r:id="rId3" imgW="5503044" imgH="2048256" progId="ChemDraw.Document.6.0">
                  <p:embed/>
                </p:oleObj>
              </mc:Choice>
              <mc:Fallback>
                <p:oleObj name="CS ChemDraw Drawing" r:id="rId3" imgW="5503044" imgH="20482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4863" y="2403475"/>
                        <a:ext cx="5502275" cy="204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6998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Furanes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234206"/>
              </p:ext>
            </p:extLst>
          </p:nvPr>
        </p:nvGraphicFramePr>
        <p:xfrm>
          <a:off x="466725" y="1373188"/>
          <a:ext cx="11260138" cy="411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0" name="CS ChemDraw Drawing" r:id="rId3" imgW="11260748" imgH="4110228" progId="ChemDraw.Document.6.0">
                  <p:embed/>
                </p:oleObj>
              </mc:Choice>
              <mc:Fallback>
                <p:oleObj name="CS ChemDraw Drawing" r:id="rId3" imgW="11260748" imgH="41102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725" y="1373188"/>
                        <a:ext cx="11260138" cy="411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8367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062</TotalTime>
  <Words>147</Words>
  <Application>Microsoft Office PowerPoint</Application>
  <PresentationFormat>Panoramiczny</PresentationFormat>
  <Paragraphs>37</Paragraphs>
  <Slides>30</Slides>
  <Notes>1</Notes>
  <HiddenSlides>0</HiddenSlides>
  <MMClips>0</MMClips>
  <ScaleCrop>false</ScaleCrop>
  <HeadingPairs>
    <vt:vector size="8" baseType="variant">
      <vt:variant>
        <vt:lpstr>Używane czcionki</vt:lpstr>
      </vt:variant>
      <vt:variant>
        <vt:i4>3</vt:i4>
      </vt:variant>
      <vt:variant>
        <vt:lpstr>Motyw</vt:lpstr>
      </vt:variant>
      <vt:variant>
        <vt:i4>1</vt:i4>
      </vt:variant>
      <vt:variant>
        <vt:lpstr>Osadzone serwery OLE</vt:lpstr>
      </vt:variant>
      <vt:variant>
        <vt:i4>1</vt:i4>
      </vt:variant>
      <vt:variant>
        <vt:lpstr>Tytuły slajdów</vt:lpstr>
      </vt:variant>
      <vt:variant>
        <vt:i4>30</vt:i4>
      </vt:variant>
    </vt:vector>
  </HeadingPairs>
  <TitlesOfParts>
    <vt:vector size="35" baseType="lpstr">
      <vt:lpstr>Arial</vt:lpstr>
      <vt:lpstr>Calibri</vt:lpstr>
      <vt:lpstr>Comic Sans MS</vt:lpstr>
      <vt:lpstr>Motyw pakietu Office</vt:lpstr>
      <vt:lpstr>CS ChemDraw Drawing</vt:lpstr>
      <vt:lpstr>MODERN ORGANIC SYNTHESIS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earch</dc:title>
  <dc:creator>Marek</dc:creator>
  <cp:lastModifiedBy>Pizystrat</cp:lastModifiedBy>
  <cp:revision>1004</cp:revision>
  <dcterms:created xsi:type="dcterms:W3CDTF">2011-09-23T22:16:49Z</dcterms:created>
  <dcterms:modified xsi:type="dcterms:W3CDTF">2018-12-08T07:46:59Z</dcterms:modified>
</cp:coreProperties>
</file>